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32"/>
  </p:notesMasterIdLst>
  <p:handoutMasterIdLst>
    <p:handoutMasterId r:id="rId33"/>
  </p:handoutMasterIdLst>
  <p:sldIdLst>
    <p:sldId id="336" r:id="rId4"/>
    <p:sldId id="715" r:id="rId5"/>
    <p:sldId id="782" r:id="rId6"/>
    <p:sldId id="786" r:id="rId7"/>
    <p:sldId id="769" r:id="rId8"/>
    <p:sldId id="781" r:id="rId9"/>
    <p:sldId id="773" r:id="rId10"/>
    <p:sldId id="770" r:id="rId11"/>
    <p:sldId id="771" r:id="rId12"/>
    <p:sldId id="793" r:id="rId13"/>
    <p:sldId id="794" r:id="rId14"/>
    <p:sldId id="772" r:id="rId15"/>
    <p:sldId id="789" r:id="rId16"/>
    <p:sldId id="790" r:id="rId17"/>
    <p:sldId id="791" r:id="rId18"/>
    <p:sldId id="783" r:id="rId19"/>
    <p:sldId id="787" r:id="rId20"/>
    <p:sldId id="784" r:id="rId21"/>
    <p:sldId id="792" r:id="rId22"/>
    <p:sldId id="785" r:id="rId23"/>
    <p:sldId id="788" r:id="rId24"/>
    <p:sldId id="744" r:id="rId25"/>
    <p:sldId id="430" r:id="rId26"/>
    <p:sldId id="733" r:id="rId27"/>
    <p:sldId id="735" r:id="rId28"/>
    <p:sldId id="734" r:id="rId29"/>
    <p:sldId id="725" r:id="rId30"/>
    <p:sldId id="724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15"/>
            <p14:sldId id="782"/>
          </p14:sldIdLst>
        </p14:section>
        <p14:section name="Tasks" id="{8E6F4565-849B-F04C-AE4C-9C28A378A08B}">
          <p14:sldIdLst>
            <p14:sldId id="786"/>
            <p14:sldId id="769"/>
            <p14:sldId id="781"/>
            <p14:sldId id="773"/>
            <p14:sldId id="770"/>
            <p14:sldId id="771"/>
            <p14:sldId id="793"/>
            <p14:sldId id="794"/>
            <p14:sldId id="772"/>
            <p14:sldId id="789"/>
            <p14:sldId id="790"/>
            <p14:sldId id="791"/>
            <p14:sldId id="783"/>
            <p14:sldId id="787"/>
            <p14:sldId id="784"/>
            <p14:sldId id="792"/>
            <p14:sldId id="785"/>
            <p14:sldId id="788"/>
          </p14:sldIdLst>
        </p14:section>
        <p14:section name="Powers" id="{EE67ADD9-BAFB-CD4C-84BD-73441D9D3ABB}">
          <p14:sldIdLst>
            <p14:sldId id="744"/>
          </p14:sldIdLst>
        </p14:section>
        <p14:section name="Reflection" id="{4039FF53-26E8-A347-B3B8-FABE52C7595E}">
          <p14:sldIdLst>
            <p14:sldId id="430"/>
            <p14:sldId id="733"/>
            <p14:sldId id="735"/>
            <p14:sldId id="734"/>
            <p14:sldId id="725"/>
            <p14:sldId id="7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41" autoAdjust="0"/>
    <p:restoredTop sz="94660"/>
  </p:normalViewPr>
  <p:slideViewPr>
    <p:cSldViewPr>
      <p:cViewPr>
        <p:scale>
          <a:sx n="103" d="100"/>
          <a:sy n="103" d="100"/>
        </p:scale>
        <p:origin x="-8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02/03/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Called self-explanations in the litera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69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Expectations based on partial informa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232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5 x 4 +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9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26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5333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8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835696" y="2420888"/>
            <a:ext cx="5544616" cy="1728192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Mathematical 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(&amp; Pedagogical)</a:t>
            </a:r>
            <a:b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Literacy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3432534" y="4581128"/>
            <a:ext cx="2214591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NAMA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March 14 2017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ind My Numb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087561"/>
            <a:ext cx="7866094" cy="2087702"/>
          </a:xfrm>
        </p:spPr>
        <p:txBody>
          <a:bodyPr>
            <a:normAutofit/>
          </a:bodyPr>
          <a:lstStyle/>
          <a:p>
            <a:r>
              <a:rPr lang="en-GB"/>
              <a:t>I am thinking of a number on a number line </a:t>
            </a:r>
            <a:r>
              <a:rPr lang="is-IS"/>
              <a:t>…</a:t>
            </a:r>
          </a:p>
          <a:p>
            <a:pPr lvl="1"/>
            <a:r>
              <a:rPr lang="en-US"/>
              <a:t>W</a:t>
            </a:r>
            <a:r>
              <a:rPr lang="is-IS"/>
              <a:t>hat sorts of yes/no questions might you ask me in order to determine what it is?</a:t>
            </a:r>
          </a:p>
          <a:p>
            <a:r>
              <a:rPr lang="is-IS"/>
              <a:t>What are similarities and differences in reasoning called upon by different questions?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113317" y="6404592"/>
            <a:ext cx="480941" cy="365125"/>
          </a:xfrm>
          <a:prstGeom prst="rect">
            <a:avLst/>
          </a:prstGeom>
        </p:spPr>
        <p:txBody>
          <a:bodyPr/>
          <a:lstStyle/>
          <a:p>
            <a:fld id="{0EA4A480-86C3-BC4C-8254-BA760A3F3240}" type="slidenum"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4870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Limited Ques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nly ask</a:t>
            </a:r>
          </a:p>
          <a:p>
            <a:pPr lvl="1"/>
            <a:r>
              <a:rPr lang="en-GB"/>
              <a:t>“to the left of” or “to the right of”</a:t>
            </a:r>
          </a:p>
          <a:p>
            <a:pPr lvl="1"/>
            <a:r>
              <a:rPr lang="en-GB"/>
              <a:t>“is greater than” or “is less than”</a:t>
            </a:r>
          </a:p>
          <a:p>
            <a:pPr lvl="1"/>
            <a:r>
              <a:rPr lang="en-GB"/>
              <a:t>“is farther from </a:t>
            </a:r>
            <a:r>
              <a:rPr lang="is-IS"/>
              <a:t>… than from ...” </a:t>
            </a:r>
            <a:br>
              <a:rPr lang="is-IS"/>
            </a:br>
            <a:r>
              <a:rPr lang="is-IS"/>
              <a:t>   or “is closer to ... </a:t>
            </a:r>
            <a:r>
              <a:rPr lang="en-US"/>
              <a:t>t</a:t>
            </a:r>
            <a:r>
              <a:rPr lang="is-IS"/>
              <a:t>han to ...”</a:t>
            </a:r>
          </a:p>
          <a:p>
            <a:pPr lvl="1"/>
            <a:r>
              <a:rPr lang="is-IS"/>
              <a:t>“is ... </a:t>
            </a:r>
            <a:r>
              <a:rPr lang="en-US"/>
              <a:t>m</a:t>
            </a:r>
            <a:r>
              <a:rPr lang="is-IS"/>
              <a:t>ore than a multiple of ...” </a:t>
            </a:r>
            <a:br>
              <a:rPr lang="is-IS"/>
            </a:br>
            <a:r>
              <a:rPr lang="is-IS"/>
              <a:t>   or “is ... </a:t>
            </a:r>
            <a:r>
              <a:rPr lang="en-US"/>
              <a:t>L</a:t>
            </a:r>
            <a:r>
              <a:rPr lang="is-IS"/>
              <a:t>ess than a multiple of ...|</a:t>
            </a:r>
          </a:p>
          <a:p>
            <a:r>
              <a:rPr lang="is-IS"/>
              <a:t>Choose the domain</a:t>
            </a:r>
          </a:p>
          <a:p>
            <a:pPr lvl="1"/>
            <a:r>
              <a:rPr lang="is-IS"/>
              <a:t>Positive whole numbers</a:t>
            </a:r>
          </a:p>
          <a:p>
            <a:pPr lvl="1"/>
            <a:r>
              <a:rPr lang="is-IS"/>
              <a:t>Integers</a:t>
            </a:r>
          </a:p>
          <a:p>
            <a:pPr lvl="1"/>
            <a:r>
              <a:rPr lang="en-US"/>
              <a:t>F</a:t>
            </a:r>
            <a:r>
              <a:rPr lang="is-IS"/>
              <a:t>ractions</a:t>
            </a:r>
          </a:p>
          <a:p>
            <a:pPr lvl="1"/>
            <a:r>
              <a:rPr lang="is-IS"/>
              <a:t>Decimals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113317" y="6404592"/>
            <a:ext cx="480941" cy="365125"/>
          </a:xfrm>
          <a:prstGeom prst="rect">
            <a:avLst/>
          </a:prstGeom>
        </p:spPr>
        <p:txBody>
          <a:bodyPr/>
          <a:lstStyle/>
          <a:p>
            <a:fld id="{0EA4A480-86C3-BC4C-8254-BA760A3F3240}" type="slidenum"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3747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Queuing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6752"/>
            <a:ext cx="6608734" cy="424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67544" y="4653136"/>
            <a:ext cx="6696744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7544" y="4005064"/>
            <a:ext cx="6696744" cy="1512168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67544" y="3356992"/>
            <a:ext cx="6696744" cy="2160240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7544" y="2708920"/>
            <a:ext cx="6696744" cy="2808312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7544" y="2060848"/>
            <a:ext cx="6696744" cy="3456384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6376" y="1988840"/>
            <a:ext cx="389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B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56376" y="2492896"/>
            <a:ext cx="41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56376" y="2996952"/>
            <a:ext cx="395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C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56376" y="3501008"/>
            <a:ext cx="413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844097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bsolute Val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836712"/>
            <a:ext cx="8424936" cy="576064"/>
          </a:xfrm>
        </p:spPr>
        <p:txBody>
          <a:bodyPr/>
          <a:lstStyle/>
          <a:p>
            <a:r>
              <a:rPr lang="en-GB"/>
              <a:t>Imagine a Number Lin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95536" y="2348880"/>
            <a:ext cx="8424936" cy="18722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Imagine the point 6 marked in blue</a:t>
            </a:r>
          </a:p>
          <a:p>
            <a:r>
              <a:rPr lang="en-GB" b="0"/>
              <a:t>Imagine the point -7 marked in yellow</a:t>
            </a:r>
          </a:p>
          <a:p>
            <a:r>
              <a:rPr lang="en-GB" b="0"/>
              <a:t>Which number is larger?</a:t>
            </a:r>
          </a:p>
          <a:p>
            <a:r>
              <a:rPr lang="en-GB" b="0"/>
              <a:t>Which number is farther from the origin?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51520" y="4293096"/>
            <a:ext cx="5544616" cy="8640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>
                <a:solidFill>
                  <a:schemeClr val="bg1"/>
                </a:solidFill>
              </a:rPr>
              <a:t>The absolute value of a number is </a:t>
            </a:r>
            <a:br>
              <a:rPr lang="en-GB" b="0">
                <a:solidFill>
                  <a:schemeClr val="bg1"/>
                </a:solidFill>
              </a:rPr>
            </a:br>
            <a:r>
              <a:rPr lang="en-GB" b="0">
                <a:solidFill>
                  <a:schemeClr val="bg1"/>
                </a:solidFill>
              </a:rPr>
              <a:t>its distance to the origin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251520" y="1412776"/>
            <a:ext cx="8496944" cy="724854"/>
            <a:chOff x="251520" y="1412776"/>
            <a:chExt cx="8496944" cy="724854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251520" y="1988840"/>
              <a:ext cx="849694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3235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>
              <a:off x="6835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10436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>
              <a:off x="14036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17636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21237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24837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H="1">
              <a:off x="28438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32038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35638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39239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42839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46440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50040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53640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57241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60841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64442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H="1">
              <a:off x="68042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H="1">
              <a:off x="71642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75243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78843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H="1">
              <a:off x="82444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>
              <a:off x="86044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TextBox 34"/>
            <p:cNvSpPr txBox="1"/>
            <p:nvPr/>
          </p:nvSpPr>
          <p:spPr>
            <a:xfrm>
              <a:off x="449999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86003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22007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58011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94015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30019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66023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02027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38031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74035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100392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139952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5576" y="141277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10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8762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9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54766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907704" y="141277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195736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555776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915816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3347864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0790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>
                  <a:solidFill>
                    <a:srgbClr val="000000"/>
                  </a:solidFill>
                </a:rPr>
                <a:t>-2</a:t>
              </a:r>
            </a:p>
          </p:txBody>
        </p:sp>
      </p:grpSp>
      <p:sp>
        <p:nvSpPr>
          <p:cNvPr id="58" name="Oval 57"/>
          <p:cNvSpPr/>
          <p:nvPr/>
        </p:nvSpPr>
        <p:spPr bwMode="auto">
          <a:xfrm>
            <a:off x="6732240" y="1916832"/>
            <a:ext cx="144016" cy="14401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2051720" y="1916832"/>
            <a:ext cx="144016" cy="144016"/>
          </a:xfrm>
          <a:prstGeom prst="ellipse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62158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bsolute Value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628800"/>
            <a:ext cx="8424936" cy="1440160"/>
          </a:xfrm>
        </p:spPr>
        <p:txBody>
          <a:bodyPr/>
          <a:lstStyle/>
          <a:p>
            <a:r>
              <a:rPr lang="en-GB"/>
              <a:t>Describe all the points </a:t>
            </a:r>
            <a:r>
              <a:rPr lang="en-GB" i="1"/>
              <a:t>p</a:t>
            </a:r>
            <a:r>
              <a:rPr lang="en-GB"/>
              <a:t> for which |</a:t>
            </a:r>
            <a:r>
              <a:rPr lang="en-GB" i="1"/>
              <a:t>p</a:t>
            </a:r>
            <a:r>
              <a:rPr lang="en-GB"/>
              <a:t>| ≤ 3</a:t>
            </a:r>
          </a:p>
          <a:p>
            <a:r>
              <a:rPr lang="en-GB"/>
              <a:t>Describe all the points </a:t>
            </a:r>
            <a:r>
              <a:rPr lang="en-GB" i="1"/>
              <a:t>q</a:t>
            </a:r>
            <a:r>
              <a:rPr lang="en-GB"/>
              <a:t> for which |</a:t>
            </a:r>
            <a:r>
              <a:rPr lang="en-GB" i="1"/>
              <a:t>q</a:t>
            </a:r>
            <a:r>
              <a:rPr lang="en-GB"/>
              <a:t> – 5| ≤ 3</a:t>
            </a:r>
          </a:p>
          <a:p>
            <a:r>
              <a:rPr lang="en-GB"/>
              <a:t>Describe all the points </a:t>
            </a:r>
            <a:r>
              <a:rPr lang="en-GB" i="1"/>
              <a:t>r</a:t>
            </a:r>
            <a:r>
              <a:rPr lang="en-GB"/>
              <a:t> for which |</a:t>
            </a:r>
            <a:r>
              <a:rPr lang="en-GB" i="1"/>
              <a:t>r</a:t>
            </a:r>
            <a:r>
              <a:rPr lang="en-GB"/>
              <a:t> – 2| ≤ 3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23528" y="3212976"/>
            <a:ext cx="8424936" cy="14401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I have a number </a:t>
            </a:r>
            <a:r>
              <a:rPr lang="en-GB" b="0" i="1"/>
              <a:t>n</a:t>
            </a:r>
            <a:r>
              <a:rPr lang="en-GB" b="0"/>
              <a:t> which has the property that </a:t>
            </a:r>
            <a:br>
              <a:rPr lang="en-GB" b="0"/>
            </a:br>
            <a:r>
              <a:rPr lang="en-GB" b="0"/>
              <a:t>|</a:t>
            </a:r>
            <a:r>
              <a:rPr lang="en-GB" b="0" i="1"/>
              <a:t>n</a:t>
            </a:r>
            <a:r>
              <a:rPr lang="en-GB" b="0"/>
              <a:t>| + |2 – n| = 2</a:t>
            </a:r>
          </a:p>
          <a:p>
            <a:pPr lvl="1"/>
            <a:r>
              <a:rPr lang="en-GB" b="0"/>
              <a:t>Where could my </a:t>
            </a:r>
            <a:r>
              <a:rPr lang="en-GB" b="0" i="1"/>
              <a:t>n</a:t>
            </a:r>
            <a:r>
              <a:rPr lang="en-GB" b="0"/>
              <a:t> be?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528" y="4653136"/>
            <a:ext cx="8424936" cy="5760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Make up another question like this for yourself!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51520" y="764704"/>
            <a:ext cx="8496944" cy="724854"/>
            <a:chOff x="251520" y="1412776"/>
            <a:chExt cx="8496944" cy="724854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251520" y="1988840"/>
              <a:ext cx="849694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3235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6835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10436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>
              <a:off x="14036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17636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>
              <a:off x="21237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24837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28438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>
              <a:off x="32038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H="1">
              <a:off x="35638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39239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2839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46440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50040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53640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57241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60841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64442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flipH="1">
              <a:off x="68042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H="1">
              <a:off x="716428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H="1">
              <a:off x="752432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flipH="1">
              <a:off x="788436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824440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8604448" y="1844824"/>
              <a:ext cx="429" cy="29280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449999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86003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22007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58011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3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94015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4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0019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5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66023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6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02027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7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38031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8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740352" y="141277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9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100392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1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39952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1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55576" y="141277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1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18762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54766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8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907704" y="1412776"/>
              <a:ext cx="5760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7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195736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6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555776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5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915816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4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347864" y="1412776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3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707904" y="141277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r>
                <a:rPr lang="en-GB" sz="1800" b="0">
                  <a:solidFill>
                    <a:srgbClr val="000000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39792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bldLvl="2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loors &amp; Ceil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936104"/>
          </a:xfrm>
        </p:spPr>
        <p:txBody>
          <a:bodyPr/>
          <a:lstStyle/>
          <a:p>
            <a:r>
              <a:rPr lang="en-GB"/>
              <a:t>The floor of a number is the largest integer less that or equal to that number</a:t>
            </a:r>
          </a:p>
          <a:p>
            <a:pPr lvl="1"/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781581"/>
              </p:ext>
            </p:extLst>
          </p:nvPr>
        </p:nvGraphicFramePr>
        <p:xfrm>
          <a:off x="1509714" y="2133602"/>
          <a:ext cx="12287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495300" imgH="431800" progId="Equation.DSMT4">
                  <p:embed/>
                </p:oleObj>
              </mc:Choice>
              <mc:Fallback>
                <p:oleObj name="Equation" r:id="rId3" imgW="495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714" y="2133602"/>
                        <a:ext cx="1228725" cy="1069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657326"/>
              </p:ext>
            </p:extLst>
          </p:nvPr>
        </p:nvGraphicFramePr>
        <p:xfrm>
          <a:off x="3203848" y="2132856"/>
          <a:ext cx="1584176" cy="997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5" imgW="685800" imgH="431800" progId="Equation.DSMT4">
                  <p:embed/>
                </p:oleObj>
              </mc:Choice>
              <mc:Fallback>
                <p:oleObj name="Equation" r:id="rId5" imgW="685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3848" y="2132856"/>
                        <a:ext cx="1584176" cy="997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51520" y="3429000"/>
            <a:ext cx="8424936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Construct three numbers whose floor is 5</a:t>
            </a:r>
          </a:p>
          <a:p>
            <a:r>
              <a:rPr lang="en-GB" b="0"/>
              <a:t>Construct three numbers whose floor is -6</a:t>
            </a:r>
          </a:p>
          <a:p>
            <a:pPr lvl="1"/>
            <a:endParaRPr lang="en-GB" b="0"/>
          </a:p>
        </p:txBody>
      </p:sp>
    </p:spTree>
    <p:extLst>
      <p:ext uri="{BB962C8B-B14F-4D97-AF65-F5344CB8AC3E}">
        <p14:creationId xmlns:p14="http://schemas.microsoft.com/office/powerpoint/2010/main" val="2850539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ading Symbol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728192"/>
          </a:xfrm>
        </p:spPr>
        <p:txBody>
          <a:bodyPr/>
          <a:lstStyle/>
          <a:p>
            <a:r>
              <a:rPr lang="en-GB"/>
              <a:t>Constructing a Polynomial</a:t>
            </a:r>
          </a:p>
          <a:p>
            <a:r>
              <a:rPr lang="en-GB"/>
              <a:t>Let            and           be fixed distinct real numbers. Show that the following pairs of expressions are identical without multiplying everything out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97122"/>
              </p:ext>
            </p:extLst>
          </p:nvPr>
        </p:nvGraphicFramePr>
        <p:xfrm>
          <a:off x="755576" y="2924944"/>
          <a:ext cx="2710220" cy="955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3" imgW="1333500" imgH="469900" progId="Equation.DSMT4">
                  <p:embed/>
                </p:oleObj>
              </mc:Choice>
              <mc:Fallback>
                <p:oleObj name="Equation" r:id="rId3" imgW="133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2924944"/>
                        <a:ext cx="2710220" cy="955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55250"/>
              </p:ext>
            </p:extLst>
          </p:nvPr>
        </p:nvGraphicFramePr>
        <p:xfrm>
          <a:off x="4324297" y="2924944"/>
          <a:ext cx="301071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5" imgW="1511300" imgH="469900" progId="Equation.DSMT4">
                  <p:embed/>
                </p:oleObj>
              </mc:Choice>
              <mc:Fallback>
                <p:oleObj name="Equation" r:id="rId5" imgW="1511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4297" y="2924944"/>
                        <a:ext cx="301071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204768"/>
              </p:ext>
            </p:extLst>
          </p:nvPr>
        </p:nvGraphicFramePr>
        <p:xfrm>
          <a:off x="467544" y="4221088"/>
          <a:ext cx="8384541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7" imgW="4330700" imgH="520700" progId="Equation.DSMT4">
                  <p:embed/>
                </p:oleObj>
              </mc:Choice>
              <mc:Fallback>
                <p:oleObj name="Equation" r:id="rId7" imgW="43307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44" y="4221088"/>
                        <a:ext cx="8384541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76550"/>
              </p:ext>
            </p:extLst>
          </p:nvPr>
        </p:nvGraphicFramePr>
        <p:xfrm>
          <a:off x="467544" y="5373216"/>
          <a:ext cx="8352928" cy="101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9" imgW="3873500" imgH="469900" progId="Equation.DSMT4">
                  <p:embed/>
                </p:oleObj>
              </mc:Choice>
              <mc:Fallback>
                <p:oleObj name="Equation" r:id="rId9" imgW="3873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5373216"/>
                        <a:ext cx="8352928" cy="1013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15375"/>
              </p:ext>
            </p:extLst>
          </p:nvPr>
        </p:nvGraphicFramePr>
        <p:xfrm>
          <a:off x="1259632" y="1484784"/>
          <a:ext cx="1224136" cy="47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1" imgW="520700" imgH="203200" progId="Equation.DSMT4">
                  <p:embed/>
                </p:oleObj>
              </mc:Choice>
              <mc:Fallback>
                <p:oleObj name="Equation" r:id="rId11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1224136" cy="47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08041"/>
              </p:ext>
            </p:extLst>
          </p:nvPr>
        </p:nvGraphicFramePr>
        <p:xfrm>
          <a:off x="3203848" y="1569616"/>
          <a:ext cx="1074262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Equation" r:id="rId13" imgW="520700" imgH="203200" progId="Equation.DSMT4">
                  <p:embed/>
                </p:oleObj>
              </mc:Choice>
              <mc:Fallback>
                <p:oleObj name="Equation" r:id="rId13" imgW="52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848" y="1569616"/>
                        <a:ext cx="1074262" cy="41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72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ymbol Read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648072"/>
          </a:xfrm>
        </p:spPr>
        <p:txBody>
          <a:bodyPr/>
          <a:lstStyle/>
          <a:p>
            <a:r>
              <a:rPr lang="en-GB"/>
              <a:t>Without multiplying out and simplifying, what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5745"/>
              </p:ext>
            </p:extLst>
          </p:nvPr>
        </p:nvGraphicFramePr>
        <p:xfrm>
          <a:off x="774700" y="1954213"/>
          <a:ext cx="737235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3" imgW="2438400" imgH="546100" progId="Equation.DSMT4">
                  <p:embed/>
                </p:oleObj>
              </mc:Choice>
              <mc:Fallback>
                <p:oleObj name="Equation" r:id="rId3" imgW="2438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1954213"/>
                        <a:ext cx="7372350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300192" y="6444044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0">
                <a:solidFill>
                  <a:srgbClr val="993300"/>
                </a:solidFill>
              </a:rPr>
              <a:t>Chris Maslanka 18/02/17</a:t>
            </a:r>
          </a:p>
        </p:txBody>
      </p:sp>
    </p:spTree>
    <p:extLst>
      <p:ext uri="{BB962C8B-B14F-4D97-AF65-F5344CB8AC3E}">
        <p14:creationId xmlns:p14="http://schemas.microsoft.com/office/powerpoint/2010/main" val="3711978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ymbol Read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1122"/>
              </p:ext>
            </p:extLst>
          </p:nvPr>
        </p:nvGraphicFramePr>
        <p:xfrm>
          <a:off x="539552" y="980728"/>
          <a:ext cx="3197225" cy="292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3" imgW="901700" imgH="825500" progId="Equation.DSMT4">
                  <p:embed/>
                </p:oleObj>
              </mc:Choice>
              <mc:Fallback>
                <p:oleObj name="Equation" r:id="rId3" imgW="9017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980728"/>
                        <a:ext cx="3197225" cy="292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79712" y="1844824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91744"/>
              </p:ext>
            </p:extLst>
          </p:nvPr>
        </p:nvGraphicFramePr>
        <p:xfrm>
          <a:off x="4397375" y="1341438"/>
          <a:ext cx="4024313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5" imgW="1206500" imgH="647700" progId="Equation.DSMT4">
                  <p:embed/>
                </p:oleObj>
              </mc:Choice>
              <mc:Fallback>
                <p:oleObj name="Equation" r:id="rId5" imgW="12065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7375" y="1341438"/>
                        <a:ext cx="4024313" cy="21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52575"/>
              </p:ext>
            </p:extLst>
          </p:nvPr>
        </p:nvGraphicFramePr>
        <p:xfrm>
          <a:off x="3851625" y="3645024"/>
          <a:ext cx="4896839" cy="923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7" imgW="2222500" imgH="419100" progId="Equation.DSMT4">
                  <p:embed/>
                </p:oleObj>
              </mc:Choice>
              <mc:Fallback>
                <p:oleObj name="Equation" r:id="rId7" imgW="2222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625" y="3645024"/>
                        <a:ext cx="4896839" cy="923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61112"/>
              </p:ext>
            </p:extLst>
          </p:nvPr>
        </p:nvGraphicFramePr>
        <p:xfrm>
          <a:off x="3353693" y="4652963"/>
          <a:ext cx="55387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9" imgW="2514600" imgH="419100" progId="Equation.DSMT4">
                  <p:embed/>
                </p:oleObj>
              </mc:Choice>
              <mc:Fallback>
                <p:oleObj name="Equation" r:id="rId9" imgW="2514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53693" y="4652963"/>
                        <a:ext cx="5538787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47256"/>
              </p:ext>
            </p:extLst>
          </p:nvPr>
        </p:nvGraphicFramePr>
        <p:xfrm>
          <a:off x="3203848" y="5752926"/>
          <a:ext cx="35528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1" imgW="1574800" imgH="469900" progId="Equation.DSMT4">
                  <p:embed/>
                </p:oleObj>
              </mc:Choice>
              <mc:Fallback>
                <p:oleObj name="Equation" r:id="rId11" imgW="1574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3848" y="5752926"/>
                        <a:ext cx="3552825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45427"/>
              </p:ext>
            </p:extLst>
          </p:nvPr>
        </p:nvGraphicFramePr>
        <p:xfrm>
          <a:off x="899592" y="5589240"/>
          <a:ext cx="767550" cy="36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3" imgW="317500" imgH="152400" progId="Equation.DSMT4">
                  <p:embed/>
                </p:oleObj>
              </mc:Choice>
              <mc:Fallback>
                <p:oleObj name="Equation" r:id="rId13" imgW="3175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9592" y="5589240"/>
                        <a:ext cx="767550" cy="36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691680" y="5549170"/>
            <a:ext cx="852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term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28048"/>
              </p:ext>
            </p:extLst>
          </p:nvPr>
        </p:nvGraphicFramePr>
        <p:xfrm>
          <a:off x="4572000" y="3568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3568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83768" y="3841884"/>
            <a:ext cx="1224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LHS 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95736" y="486916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LHS =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584345"/>
              </p:ext>
            </p:extLst>
          </p:nvPr>
        </p:nvGraphicFramePr>
        <p:xfrm>
          <a:off x="7164288" y="5805264"/>
          <a:ext cx="136160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17" imgW="609600" imgH="419100" progId="Equation.DSMT4">
                  <p:embed/>
                </p:oleObj>
              </mc:Choice>
              <mc:Fallback>
                <p:oleObj name="Equation" r:id="rId17" imgW="609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64288" y="5805264"/>
                        <a:ext cx="1361606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804248" y="600212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84168" y="1825660"/>
            <a:ext cx="720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1720" y="5949280"/>
            <a:ext cx="129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LHS =</a:t>
            </a:r>
          </a:p>
        </p:txBody>
      </p:sp>
    </p:spTree>
    <p:extLst>
      <p:ext uri="{BB962C8B-B14F-4D97-AF65-F5344CB8AC3E}">
        <p14:creationId xmlns:p14="http://schemas.microsoft.com/office/powerpoint/2010/main" val="507897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ub-Seq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656184"/>
          </a:xfrm>
        </p:spPr>
        <p:txBody>
          <a:bodyPr/>
          <a:lstStyle/>
          <a:p>
            <a:r>
              <a:rPr lang="en-GB"/>
              <a:t>A number N such as 315246 has as its subsequences any number whose digits are obtained by deleting some </a:t>
            </a:r>
            <a:br>
              <a:rPr lang="en-GB"/>
            </a:br>
            <a:r>
              <a:rPr lang="en-GB"/>
              <a:t>(or no) digits of N.</a:t>
            </a:r>
          </a:p>
          <a:p>
            <a:r>
              <a:rPr lang="en-GB"/>
              <a:t>For example 124 but not 25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30387"/>
              </p:ext>
            </p:extLst>
          </p:nvPr>
        </p:nvGraphicFramePr>
        <p:xfrm>
          <a:off x="899592" y="5157192"/>
          <a:ext cx="699917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3" imgW="2743200" imgH="254000" progId="Equation.DSMT4">
                  <p:embed/>
                </p:oleObj>
              </mc:Choice>
              <mc:Fallback>
                <p:oleObj name="Equation" r:id="rId3" imgW="2743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5157192"/>
                        <a:ext cx="699917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23528" y="2672186"/>
            <a:ext cx="8424936" cy="900830"/>
            <a:chOff x="323528" y="2672186"/>
            <a:chExt cx="8424936" cy="90083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5536159"/>
                </p:ext>
              </p:extLst>
            </p:nvPr>
          </p:nvGraphicFramePr>
          <p:xfrm>
            <a:off x="2195736" y="2753920"/>
            <a:ext cx="811727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0" name="Equation" r:id="rId5" imgW="393700" imgH="139700" progId="Equation.DSMT4">
                    <p:embed/>
                  </p:oleObj>
                </mc:Choice>
                <mc:Fallback>
                  <p:oleObj name="Equation" r:id="rId5" imgW="3937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95736" y="2753920"/>
                          <a:ext cx="811727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ontent Placeholder 2"/>
            <p:cNvSpPr txBox="1">
              <a:spLocks/>
            </p:cNvSpPr>
            <p:nvPr/>
          </p:nvSpPr>
          <p:spPr bwMode="auto">
            <a:xfrm>
              <a:off x="323528" y="2672186"/>
              <a:ext cx="8424936" cy="9008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horz" wrap="square" lIns="90487" tIns="44450" rIns="90487" bIns="4445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75000"/>
                <a:buFont typeface="Wingdings" charset="2"/>
                <a:buChar char="v"/>
                <a:defRPr sz="2400">
                  <a:solidFill>
                    <a:schemeClr val="accent3">
                      <a:lumMod val="50000"/>
                    </a:schemeClr>
                  </a:solidFill>
                  <a:effectLst/>
                  <a:latin typeface="+mn-lt"/>
                  <a:ea typeface="ＭＳ Ｐゴシック" pitchFamily="-65" charset="-128"/>
                  <a:cs typeface="ＭＳ Ｐゴシック" pitchFamily="-65" charset="-128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100000"/>
                <a:buFontTx/>
                <a:buChar char="–"/>
                <a:defRPr sz="2000">
                  <a:solidFill>
                    <a:schemeClr val="bg2">
                      <a:lumMod val="10000"/>
                    </a:schemeClr>
                  </a:solidFill>
                  <a:effectLst/>
                  <a:latin typeface="+mn-lt"/>
                  <a:ea typeface="ＭＳ Ｐゴシック" pitchFamily="-111" charset="-128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8000"/>
                </a:buClr>
                <a:buSzPct val="100000"/>
                <a:buFont typeface="Wingdings" charset="2"/>
                <a:buChar char="Ø"/>
                <a:defRPr sz="2000">
                  <a:solidFill>
                    <a:schemeClr val="bg1">
                      <a:lumMod val="75000"/>
                    </a:schemeClr>
                  </a:solidFill>
                  <a:latin typeface="+mj-lt"/>
                  <a:ea typeface="ＭＳ Ｐゴシック" pitchFamily="-111" charset="-128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0"/>
                <a:buChar char="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9pPr>
            </a:lstStyle>
            <a:p>
              <a:r>
                <a:rPr lang="en-GB" b="0">
                  <a:solidFill>
                    <a:srgbClr val="000000"/>
                  </a:solidFill>
                </a:rPr>
                <a:t>We write         to mean that n can be obtained from m by deleting some (or no) digits from m.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323528" y="3573016"/>
            <a:ext cx="8424936" cy="1116854"/>
            <a:chOff x="323528" y="3573016"/>
            <a:chExt cx="8424936" cy="111685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537426"/>
                </p:ext>
              </p:extLst>
            </p:nvPr>
          </p:nvGraphicFramePr>
          <p:xfrm>
            <a:off x="4146498" y="4401838"/>
            <a:ext cx="785542" cy="2880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1" name="Equation" r:id="rId7" imgW="381000" imgH="139700" progId="Equation.DSMT4">
                    <p:embed/>
                  </p:oleObj>
                </mc:Choice>
                <mc:Fallback>
                  <p:oleObj name="Equation" r:id="rId7" imgW="3810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146498" y="4401838"/>
                          <a:ext cx="785542" cy="2880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Content Placeholder 2"/>
            <p:cNvSpPr txBox="1">
              <a:spLocks/>
            </p:cNvSpPr>
            <p:nvPr/>
          </p:nvSpPr>
          <p:spPr bwMode="auto">
            <a:xfrm>
              <a:off x="323528" y="3573016"/>
              <a:ext cx="8424936" cy="90083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vert="horz" wrap="square" lIns="90487" tIns="44450" rIns="90487" bIns="4445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1"/>
                </a:buClr>
                <a:buSzPct val="75000"/>
                <a:buFont typeface="Wingdings" charset="2"/>
                <a:buChar char="v"/>
                <a:defRPr sz="2400">
                  <a:solidFill>
                    <a:schemeClr val="accent3">
                      <a:lumMod val="50000"/>
                    </a:schemeClr>
                  </a:solidFill>
                  <a:effectLst/>
                  <a:latin typeface="+mn-lt"/>
                  <a:ea typeface="ＭＳ Ｐゴシック" pitchFamily="-65" charset="-128"/>
                  <a:cs typeface="ＭＳ Ｐゴシック" pitchFamily="-65" charset="-128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5">
                    <a:lumMod val="50000"/>
                  </a:schemeClr>
                </a:buClr>
                <a:buSzPct val="100000"/>
                <a:buFontTx/>
                <a:buChar char="–"/>
                <a:defRPr sz="2000">
                  <a:solidFill>
                    <a:schemeClr val="bg2">
                      <a:lumMod val="10000"/>
                    </a:schemeClr>
                  </a:solidFill>
                  <a:effectLst/>
                  <a:latin typeface="+mn-lt"/>
                  <a:ea typeface="ＭＳ Ｐゴシック" pitchFamily="-111" charset="-128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8000"/>
                </a:buClr>
                <a:buSzPct val="100000"/>
                <a:buFont typeface="Wingdings" charset="2"/>
                <a:buChar char="Ø"/>
                <a:defRPr sz="2000">
                  <a:solidFill>
                    <a:schemeClr val="bg1">
                      <a:lumMod val="75000"/>
                    </a:schemeClr>
                  </a:solidFill>
                  <a:latin typeface="+mj-lt"/>
                  <a:ea typeface="ＭＳ Ｐゴシック" pitchFamily="-111" charset="-128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65000"/>
                <a:buFont typeface="Monotype Sorts" charset="0"/>
                <a:buChar char="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–"/>
                <a:defRPr sz="2000">
                  <a:solidFill>
                    <a:schemeClr val="tx1"/>
                  </a:solidFill>
                  <a:latin typeface="Times" pitchFamily="-111" charset="0"/>
                  <a:ea typeface="ＭＳ Ｐゴシック" pitchFamily="-111" charset="-128"/>
                </a:defRPr>
              </a:lvl9pPr>
            </a:lstStyle>
            <a:p>
              <a:r>
                <a:rPr lang="en-GB" b="0">
                  <a:solidFill>
                    <a:srgbClr val="000000"/>
                  </a:solidFill>
                </a:rPr>
                <a:t>Given a set S of positive numbers, find the smallest set M(S) of numbers in S such that for all s in S there exists m in M such that        .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004048" y="6514585"/>
            <a:ext cx="4032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</a:rPr>
              <a:t>Math Gazette 101 (550) March 2017 p60</a:t>
            </a:r>
          </a:p>
        </p:txBody>
      </p:sp>
    </p:spTree>
    <p:extLst>
      <p:ext uri="{BB962C8B-B14F-4D97-AF65-F5344CB8AC3E}">
        <p14:creationId xmlns:p14="http://schemas.microsoft.com/office/powerpoint/2010/main" val="3544374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100833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39948" y="1988840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 </a:t>
            </a:r>
            <a:r>
              <a:rPr lang="is-IS" sz="2400" b="0">
                <a:solidFill>
                  <a:srgbClr val="800000"/>
                </a:solidFill>
              </a:rPr>
              <a:t>…</a:t>
            </a:r>
            <a:endParaRPr lang="en-GB" sz="2400" b="0">
              <a:solidFill>
                <a:srgbClr val="800000"/>
              </a:solidFill>
            </a:endParaRPr>
          </a:p>
          <a:p>
            <a:pPr marL="457200" lvl="1" indent="0">
              <a:spcBef>
                <a:spcPct val="20000"/>
              </a:spcBef>
              <a:buSzPct val="75000"/>
            </a:pPr>
            <a:r>
              <a:rPr lang="is-IS" sz="2400" b="0">
                <a:solidFill>
                  <a:srgbClr val="800000"/>
                </a:solidFill>
              </a:rPr>
              <a:t>… </a:t>
            </a:r>
            <a:r>
              <a:rPr lang="en-GB" sz="2400" b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2143124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Narratives</a:t>
            </a:r>
          </a:p>
        </p:txBody>
      </p:sp>
    </p:spTree>
    <p:extLst>
      <p:ext uri="{BB962C8B-B14F-4D97-AF65-F5344CB8AC3E}">
        <p14:creationId xmlns:p14="http://schemas.microsoft.com/office/powerpoint/2010/main" val="17018020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edagogic ‘Literacy’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1800200"/>
          </a:xfrm>
        </p:spPr>
        <p:txBody>
          <a:bodyPr/>
          <a:lstStyle/>
          <a:p>
            <a:r>
              <a:rPr lang="en-GB"/>
              <a:t>Labels for pedagogic actions developed</a:t>
            </a:r>
          </a:p>
          <a:p>
            <a:pPr lvl="1"/>
            <a:r>
              <a:rPr lang="en-GB"/>
              <a:t>In a school</a:t>
            </a:r>
          </a:p>
          <a:p>
            <a:pPr lvl="1"/>
            <a:r>
              <a:rPr lang="en-GB"/>
              <a:t>In a teacher education institution</a:t>
            </a:r>
          </a:p>
          <a:p>
            <a:pPr lvl="1"/>
            <a:r>
              <a:rPr lang="en-GB"/>
              <a:t>In a wider CPD community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5436096" y="2204864"/>
            <a:ext cx="2520280" cy="576064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Mathemapedia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528" y="3140968"/>
            <a:ext cx="8424936" cy="9361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Discourse/Lexicon for discussing and justifying actions taken or not taken</a:t>
            </a:r>
          </a:p>
        </p:txBody>
      </p:sp>
    </p:spTree>
    <p:extLst>
      <p:ext uri="{BB962C8B-B14F-4D97-AF65-F5344CB8AC3E}">
        <p14:creationId xmlns:p14="http://schemas.microsoft.com/office/powerpoint/2010/main" val="1668573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s &amp; Them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Imagining &amp; Expres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Specialising &amp; Generali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Conjecturing &amp; Convinc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(Re)-Presenting in different modes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Organising &amp; Characteri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444233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Doing &amp; Undo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Invariance in the midst of change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Freedom &amp; Constraint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Restricting &amp; Extend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Exchanging</a:t>
            </a:r>
            <a:endParaRPr lang="en-GB" sz="24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980728"/>
            <a:ext cx="1388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Power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401028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Theme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16016" y="260648"/>
            <a:ext cx="4104456" cy="100811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000" b="0" dirty="0">
                <a:solidFill>
                  <a:srgbClr val="631908"/>
                </a:solidFill>
              </a:rPr>
              <a:t>?</a:t>
            </a:r>
            <a:br>
              <a:rPr lang="en-GB" sz="2000" b="0" dirty="0">
                <a:solidFill>
                  <a:srgbClr val="631908"/>
                </a:solidFill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846172" y="1124744"/>
            <a:ext cx="4284476" cy="129614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</a:rPr>
              <a:t>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000" b="0" dirty="0">
                <a:solidFill>
                  <a:schemeClr val="tx2"/>
                </a:solidFill>
              </a:rPr>
              <a:t> 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3264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284348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uter</a:t>
            </a:r>
          </a:p>
          <a:p>
            <a:pPr lvl="1"/>
            <a:r>
              <a:rPr lang="en-GB" dirty="0"/>
              <a:t>What task actually initiates explicitly</a:t>
            </a:r>
          </a:p>
          <a:p>
            <a:r>
              <a:rPr lang="en-GB" dirty="0"/>
              <a:t>Inner</a:t>
            </a:r>
          </a:p>
          <a:p>
            <a:pPr lvl="1"/>
            <a:r>
              <a:rPr lang="en-GB" dirty="0"/>
              <a:t>What mathematical concepts underpinned</a:t>
            </a:r>
          </a:p>
          <a:p>
            <a:pPr lvl="1"/>
            <a:r>
              <a:rPr lang="en-GB" dirty="0"/>
              <a:t>What mathematical themes encountered</a:t>
            </a:r>
          </a:p>
          <a:p>
            <a:pPr lvl="1"/>
            <a:r>
              <a:rPr lang="en-GB" dirty="0"/>
              <a:t>What mathematical powers invoked</a:t>
            </a:r>
          </a:p>
          <a:p>
            <a:pPr lvl="1"/>
            <a:r>
              <a:rPr lang="en-GB" dirty="0"/>
              <a:t>What personal propensities brought to awareness</a:t>
            </a:r>
          </a:p>
        </p:txBody>
      </p:sp>
    </p:spTree>
    <p:extLst>
      <p:ext uri="{BB962C8B-B14F-4D97-AF65-F5344CB8AC3E}">
        <p14:creationId xmlns:p14="http://schemas.microsoft.com/office/powerpoint/2010/main" val="53334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Chalkboard" charset="0"/>
                <a:ea typeface="MS PGothic" charset="0"/>
              </a:rPr>
              <a:t>Frameworks</a:t>
            </a:r>
            <a:endParaRPr lang="en-US" altLang="ko-KR" dirty="0">
              <a:latin typeface="Chalkboard" charset="0"/>
              <a:ea typeface="MS P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Enactive – Iconic 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645024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Concrete – Pictorial– Symbolic</a:t>
            </a:r>
          </a:p>
        </p:txBody>
      </p:sp>
    </p:spTree>
    <p:extLst>
      <p:ext uri="{BB962C8B-B14F-4D97-AF65-F5344CB8AC3E}">
        <p14:creationId xmlns:p14="http://schemas.microsoft.com/office/powerpoint/2010/main" val="2432696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 smtClean="0">
                <a:latin typeface="Chalkboard" charset="0"/>
                <a:ea typeface="ＭＳ Ｐゴシック" charset="0"/>
              </a:rPr>
              <a:t>Theme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h</a:t>
            </a:r>
            <a:r>
              <a:rPr lang="en-GB" dirty="0" smtClean="0">
                <a:latin typeface="Chalkboard" charset="0"/>
                <a:ea typeface="ＭＳ Ｐゴシック" charset="0"/>
              </a:rPr>
              <a:t>euristic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369850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www.pmtheta.com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49525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Need for technical terms</a:t>
            </a:r>
          </a:p>
          <a:p>
            <a:pPr lvl="1"/>
            <a:r>
              <a:rPr lang="en-GB"/>
              <a:t>Contexts for work on technical terms</a:t>
            </a:r>
          </a:p>
          <a:p>
            <a:pPr lvl="1"/>
            <a:r>
              <a:rPr lang="en-GB"/>
              <a:t>Reasoning with terms</a:t>
            </a:r>
          </a:p>
          <a:p>
            <a:pPr lvl="1"/>
            <a:endParaRPr lang="en-GB"/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6481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turn of the Narra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496944" cy="1656184"/>
          </a:xfrm>
        </p:spPr>
        <p:txBody>
          <a:bodyPr/>
          <a:lstStyle/>
          <a:p>
            <a:r>
              <a:rPr lang="en-GB"/>
              <a:t>Reconstructing for oneself</a:t>
            </a:r>
          </a:p>
          <a:p>
            <a:pPr lvl="1"/>
            <a:r>
              <a:rPr lang="en-GB"/>
              <a:t>Solo – Group – Solo</a:t>
            </a:r>
            <a:endParaRPr lang="en-GB"/>
          </a:p>
          <a:p>
            <a:r>
              <a:rPr lang="en-GB"/>
              <a:t>Expressing for oneself</a:t>
            </a:r>
          </a:p>
          <a:p>
            <a:r>
              <a:rPr lang="en-GB"/>
              <a:t>Communicating with oneself and with others</a:t>
            </a:r>
          </a:p>
        </p:txBody>
      </p:sp>
    </p:spTree>
    <p:extLst>
      <p:ext uri="{BB962C8B-B14F-4D97-AF65-F5344CB8AC3E}">
        <p14:creationId xmlns:p14="http://schemas.microsoft.com/office/powerpoint/2010/main" val="4140104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cognising Shapes</a:t>
            </a:r>
          </a:p>
        </p:txBody>
      </p:sp>
      <p:sp>
        <p:nvSpPr>
          <p:cNvPr id="4" name="Rectangle 3"/>
          <p:cNvSpPr/>
          <p:nvPr/>
        </p:nvSpPr>
        <p:spPr bwMode="auto">
          <a:xfrm rot="19216650">
            <a:off x="7906060" y="3557240"/>
            <a:ext cx="1008112" cy="432048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 rot="1218444">
            <a:off x="1115616" y="2276872"/>
            <a:ext cx="720080" cy="1863824"/>
          </a:xfrm>
          <a:prstGeom prst="rect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Isosceles Triangle 5"/>
          <p:cNvSpPr/>
          <p:nvPr/>
        </p:nvSpPr>
        <p:spPr bwMode="auto">
          <a:xfrm rot="19090584">
            <a:off x="3334599" y="1282363"/>
            <a:ext cx="1800200" cy="648072"/>
          </a:xfrm>
          <a:prstGeom prst="triangle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ight Triangle 6"/>
          <p:cNvSpPr/>
          <p:nvPr/>
        </p:nvSpPr>
        <p:spPr bwMode="auto">
          <a:xfrm>
            <a:off x="5508104" y="1052736"/>
            <a:ext cx="1368152" cy="648072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ight Triangle 7"/>
          <p:cNvSpPr/>
          <p:nvPr/>
        </p:nvSpPr>
        <p:spPr bwMode="auto">
          <a:xfrm rot="3027061">
            <a:off x="5580112" y="2132856"/>
            <a:ext cx="864096" cy="1368152"/>
          </a:xfrm>
          <a:prstGeom prst="rtTriangl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rapezoid 8"/>
          <p:cNvSpPr/>
          <p:nvPr/>
        </p:nvSpPr>
        <p:spPr bwMode="auto">
          <a:xfrm rot="2176365">
            <a:off x="2627784" y="3645024"/>
            <a:ext cx="1152128" cy="792088"/>
          </a:xfrm>
          <a:prstGeom prst="trapezoid">
            <a:avLst/>
          </a:prstGeom>
          <a:solidFill>
            <a:schemeClr val="tx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Hexagon 9"/>
          <p:cNvSpPr/>
          <p:nvPr/>
        </p:nvSpPr>
        <p:spPr bwMode="auto">
          <a:xfrm>
            <a:off x="7092280" y="2636912"/>
            <a:ext cx="720080" cy="1152128"/>
          </a:xfrm>
          <a:prstGeom prst="hexagon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Hexagon 10"/>
          <p:cNvSpPr/>
          <p:nvPr/>
        </p:nvSpPr>
        <p:spPr bwMode="auto">
          <a:xfrm>
            <a:off x="5652120" y="4149080"/>
            <a:ext cx="1368152" cy="576064"/>
          </a:xfrm>
          <a:prstGeom prst="hexagon">
            <a:avLst>
              <a:gd name="adj" fmla="val 35375"/>
              <a:gd name="vf" fmla="val 115470"/>
            </a:avLst>
          </a:prstGeom>
          <a:solidFill>
            <a:srgbClr val="0000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gular Pentagon 11"/>
          <p:cNvSpPr/>
          <p:nvPr/>
        </p:nvSpPr>
        <p:spPr bwMode="auto">
          <a:xfrm rot="19834068">
            <a:off x="4139952" y="4581128"/>
            <a:ext cx="1008112" cy="1296144"/>
          </a:xfrm>
          <a:prstGeom prst="pentagon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gular Pentagon 12"/>
          <p:cNvSpPr/>
          <p:nvPr/>
        </p:nvSpPr>
        <p:spPr bwMode="auto">
          <a:xfrm rot="19409210">
            <a:off x="3917299" y="2901716"/>
            <a:ext cx="1080120" cy="576064"/>
          </a:xfrm>
          <a:prstGeom prst="pentagon">
            <a:avLst/>
          </a:prstGeom>
          <a:solidFill>
            <a:srgbClr val="008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Diagonal Stripe 13"/>
          <p:cNvSpPr/>
          <p:nvPr/>
        </p:nvSpPr>
        <p:spPr bwMode="auto">
          <a:xfrm>
            <a:off x="1475656" y="4941168"/>
            <a:ext cx="1296144" cy="1152128"/>
          </a:xfrm>
          <a:prstGeom prst="diagStrip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Parallelogram 14"/>
          <p:cNvSpPr/>
          <p:nvPr/>
        </p:nvSpPr>
        <p:spPr bwMode="auto">
          <a:xfrm>
            <a:off x="7380312" y="980728"/>
            <a:ext cx="864096" cy="1224136"/>
          </a:xfrm>
          <a:prstGeom prst="parallelogram">
            <a:avLst>
              <a:gd name="adj" fmla="val 56124"/>
            </a:avLst>
          </a:prstGeom>
          <a:solidFill>
            <a:srgbClr val="0000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Parallelogram 15"/>
          <p:cNvSpPr/>
          <p:nvPr/>
        </p:nvSpPr>
        <p:spPr bwMode="auto">
          <a:xfrm rot="20277611" flipH="1">
            <a:off x="2393842" y="1170135"/>
            <a:ext cx="864096" cy="1224136"/>
          </a:xfrm>
          <a:prstGeom prst="parallelogram">
            <a:avLst>
              <a:gd name="adj" fmla="val 54395"/>
            </a:avLst>
          </a:prstGeom>
          <a:solidFill>
            <a:srgbClr val="0000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Parallelogram 16"/>
          <p:cNvSpPr/>
          <p:nvPr/>
        </p:nvSpPr>
        <p:spPr bwMode="auto">
          <a:xfrm rot="20277611" flipH="1">
            <a:off x="5883299" y="4858635"/>
            <a:ext cx="1725191" cy="1263958"/>
          </a:xfrm>
          <a:prstGeom prst="parallelogram">
            <a:avLst>
              <a:gd name="adj" fmla="val 82701"/>
            </a:avLst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9619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ecognising Shapes</a:t>
            </a:r>
          </a:p>
        </p:txBody>
      </p:sp>
      <p:sp>
        <p:nvSpPr>
          <p:cNvPr id="4" name="Rectangle 3"/>
          <p:cNvSpPr/>
          <p:nvPr/>
        </p:nvSpPr>
        <p:spPr bwMode="auto">
          <a:xfrm rot="19216650">
            <a:off x="7906060" y="3557240"/>
            <a:ext cx="1008112" cy="432048"/>
          </a:xfrm>
          <a:prstGeom prst="rect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 rot="1218444">
            <a:off x="1115616" y="2276872"/>
            <a:ext cx="720080" cy="1863824"/>
          </a:xfrm>
          <a:prstGeom prst="rect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Isosceles Triangle 5"/>
          <p:cNvSpPr/>
          <p:nvPr/>
        </p:nvSpPr>
        <p:spPr bwMode="auto">
          <a:xfrm rot="19090584">
            <a:off x="3334599" y="1282363"/>
            <a:ext cx="1800200" cy="648072"/>
          </a:xfrm>
          <a:prstGeom prst="triangle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ight Triangle 6"/>
          <p:cNvSpPr/>
          <p:nvPr/>
        </p:nvSpPr>
        <p:spPr bwMode="auto">
          <a:xfrm>
            <a:off x="5508104" y="1052736"/>
            <a:ext cx="1368152" cy="648072"/>
          </a:xfrm>
          <a:prstGeom prst="rtTriangl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ight Triangle 7"/>
          <p:cNvSpPr/>
          <p:nvPr/>
        </p:nvSpPr>
        <p:spPr bwMode="auto">
          <a:xfrm rot="3027061">
            <a:off x="5580112" y="2132856"/>
            <a:ext cx="864096" cy="1368152"/>
          </a:xfrm>
          <a:prstGeom prst="rtTriangle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rapezoid 8"/>
          <p:cNvSpPr/>
          <p:nvPr/>
        </p:nvSpPr>
        <p:spPr bwMode="auto">
          <a:xfrm rot="2176365">
            <a:off x="2627784" y="3645024"/>
            <a:ext cx="1152128" cy="792088"/>
          </a:xfrm>
          <a:prstGeom prst="trapezoid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Hexagon 9"/>
          <p:cNvSpPr/>
          <p:nvPr/>
        </p:nvSpPr>
        <p:spPr bwMode="auto">
          <a:xfrm>
            <a:off x="7092280" y="2636912"/>
            <a:ext cx="720080" cy="1152128"/>
          </a:xfrm>
          <a:prstGeom prst="hexagon">
            <a:avLst/>
          </a:prstGeom>
          <a:solidFill>
            <a:srgbClr val="FF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Hexagon 10"/>
          <p:cNvSpPr/>
          <p:nvPr/>
        </p:nvSpPr>
        <p:spPr bwMode="auto">
          <a:xfrm>
            <a:off x="5652120" y="4149080"/>
            <a:ext cx="1368152" cy="576064"/>
          </a:xfrm>
          <a:prstGeom prst="hexagon">
            <a:avLst>
              <a:gd name="adj" fmla="val 35375"/>
              <a:gd name="vf" fmla="val 115470"/>
            </a:avLst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gular Pentagon 11"/>
          <p:cNvSpPr/>
          <p:nvPr/>
        </p:nvSpPr>
        <p:spPr bwMode="auto">
          <a:xfrm rot="19834068">
            <a:off x="4139952" y="4581128"/>
            <a:ext cx="1008112" cy="1296144"/>
          </a:xfrm>
          <a:prstGeom prst="pentagon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gular Pentagon 12"/>
          <p:cNvSpPr/>
          <p:nvPr/>
        </p:nvSpPr>
        <p:spPr bwMode="auto">
          <a:xfrm rot="19409210">
            <a:off x="3917299" y="2901716"/>
            <a:ext cx="1080120" cy="576064"/>
          </a:xfrm>
          <a:prstGeom prst="pentagon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Diagonal Stripe 13"/>
          <p:cNvSpPr/>
          <p:nvPr/>
        </p:nvSpPr>
        <p:spPr bwMode="auto">
          <a:xfrm>
            <a:off x="1475656" y="4941168"/>
            <a:ext cx="1296144" cy="1152128"/>
          </a:xfrm>
          <a:prstGeom prst="diagStripe">
            <a:avLst/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Parallelogram 14"/>
          <p:cNvSpPr/>
          <p:nvPr/>
        </p:nvSpPr>
        <p:spPr bwMode="auto">
          <a:xfrm>
            <a:off x="7380312" y="980728"/>
            <a:ext cx="864096" cy="1224136"/>
          </a:xfrm>
          <a:prstGeom prst="parallelogram">
            <a:avLst>
              <a:gd name="adj" fmla="val 56124"/>
            </a:avLst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6" name="Parallelogram 15"/>
          <p:cNvSpPr/>
          <p:nvPr/>
        </p:nvSpPr>
        <p:spPr bwMode="auto">
          <a:xfrm rot="20277611" flipH="1">
            <a:off x="2393842" y="1170135"/>
            <a:ext cx="864096" cy="1224136"/>
          </a:xfrm>
          <a:prstGeom prst="parallelogram">
            <a:avLst>
              <a:gd name="adj" fmla="val 54395"/>
            </a:avLst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7" name="Parallelogram 16"/>
          <p:cNvSpPr/>
          <p:nvPr/>
        </p:nvSpPr>
        <p:spPr bwMode="auto">
          <a:xfrm rot="20277611" flipH="1">
            <a:off x="5883299" y="4858635"/>
            <a:ext cx="1725191" cy="1263958"/>
          </a:xfrm>
          <a:prstGeom prst="parallelogram">
            <a:avLst>
              <a:gd name="adj" fmla="val 82701"/>
            </a:avLst>
          </a:prstGeom>
          <a:solidFill>
            <a:srgbClr val="FF66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3427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22" y="26931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GB" dirty="0"/>
              <a:t>Expressing What is Seen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2964140" y="842625"/>
            <a:ext cx="3312608" cy="767050"/>
          </a:xfrm>
          <a:prstGeom prst="roundRect">
            <a:avLst/>
          </a:prstGeom>
          <a:solidFill>
            <a:srgbClr val="9933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0">
                <a:solidFill>
                  <a:srgbClr val="FFFF00"/>
                </a:solidFill>
              </a:rPr>
              <a:t>Sketch what you saw</a:t>
            </a:r>
            <a:br>
              <a:rPr lang="en-GB" sz="2000" b="0">
                <a:solidFill>
                  <a:srgbClr val="FFFF00"/>
                </a:solidFill>
              </a:rPr>
            </a:br>
            <a:r>
              <a:rPr lang="en-GB" sz="2000" b="0">
                <a:solidFill>
                  <a:srgbClr val="FFFF00"/>
                </a:solidFill>
              </a:rPr>
              <a:t>How would you extend it?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467544" y="6041183"/>
            <a:ext cx="8482311" cy="767050"/>
          </a:xfrm>
          <a:prstGeom prst="roundRect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b="0">
                <a:solidFill>
                  <a:schemeClr val="bg1"/>
                </a:solidFill>
              </a:rPr>
              <a:t>What is the same and what different </a:t>
            </a:r>
            <a:br>
              <a:rPr lang="en-GB" sz="2000" b="0">
                <a:solidFill>
                  <a:schemeClr val="bg1"/>
                </a:solidFill>
              </a:rPr>
            </a:br>
            <a:r>
              <a:rPr lang="en-GB" sz="2000" b="0">
                <a:solidFill>
                  <a:schemeClr val="bg1"/>
                </a:solidFill>
              </a:rPr>
              <a:t>about the two diagrams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628800"/>
            <a:ext cx="4270706" cy="43003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1628799"/>
            <a:ext cx="4248472" cy="427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376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6" grpId="3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Ride &amp; T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600" y="980728"/>
            <a:ext cx="6883400" cy="490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9512" y="1052736"/>
            <a:ext cx="23042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Two people have but one horse for a journey. One rides while the other walks. The first then ties the horse and walks on. The second takes over riding the horse </a:t>
            </a:r>
            <a:r>
              <a:rPr lang="is-IS" sz="2000" b="0">
                <a:solidFill>
                  <a:srgbClr val="000000"/>
                </a:solidFill>
              </a:rPr>
              <a:t>…</a:t>
            </a:r>
          </a:p>
          <a:p>
            <a:r>
              <a:rPr lang="is-IS" sz="2000" b="0">
                <a:solidFill>
                  <a:srgbClr val="000000"/>
                </a:solidFill>
              </a:rPr>
              <a:t>They want to arrive together at their destination.</a:t>
            </a:r>
            <a:endParaRPr lang="en-GB" sz="2000" b="0">
              <a:solidFill>
                <a:srgbClr val="000000"/>
              </a:solidFill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79512" y="5301208"/>
            <a:ext cx="2952328" cy="50405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magine it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 happen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827584" y="6021288"/>
            <a:ext cx="2952328" cy="504056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Imagine this </a:t>
            </a:r>
            <a:r>
              <a:rPr kumimoji="0" lang="en-GB" sz="2000" b="0" i="0" u="none" strike="noStrike" cap="none" normalizeH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happening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2457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iangl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4869160"/>
            <a:ext cx="4896544" cy="1584176"/>
          </a:xfrm>
        </p:spPr>
        <p:txBody>
          <a:bodyPr/>
          <a:lstStyle/>
          <a:p>
            <a:r>
              <a:rPr lang="en-GB"/>
              <a:t>In how many different ways might you count the triangl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60212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(5 + 4 + 3 + 2 + 1) </a:t>
            </a:r>
            <a:r>
              <a:rPr lang="en-GB" sz="2400" b="0" dirty="0">
                <a:solidFill>
                  <a:srgbClr val="000000"/>
                </a:solidFill>
              </a:rPr>
              <a:t>x 4 + 1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220072" y="6021288"/>
            <a:ext cx="3528392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What are you attending to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980728"/>
            <a:ext cx="64897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884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7446</TotalTime>
  <Words>981</Words>
  <Application>Microsoft Macintosh PowerPoint</Application>
  <PresentationFormat>On-screen Show (4:3)</PresentationFormat>
  <Paragraphs>214</Paragraphs>
  <Slides>2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Yellow on Blue</vt:lpstr>
      <vt:lpstr>Title &amp; Bullets</vt:lpstr>
      <vt:lpstr>Blank Presentation</vt:lpstr>
      <vt:lpstr>Equation</vt:lpstr>
      <vt:lpstr>Mathematical  (&amp; Pedagogical) Literacy</vt:lpstr>
      <vt:lpstr>Conjectures</vt:lpstr>
      <vt:lpstr>Outline</vt:lpstr>
      <vt:lpstr>Return of the Narrative</vt:lpstr>
      <vt:lpstr>Recognising Shapes</vt:lpstr>
      <vt:lpstr>Recognising Shapes</vt:lpstr>
      <vt:lpstr>Expressing What is Seen</vt:lpstr>
      <vt:lpstr>Ride &amp; Tie</vt:lpstr>
      <vt:lpstr>Triangle Count</vt:lpstr>
      <vt:lpstr>Find My Number</vt:lpstr>
      <vt:lpstr>Limited Questions</vt:lpstr>
      <vt:lpstr>Queuing</vt:lpstr>
      <vt:lpstr>Absolute Value</vt:lpstr>
      <vt:lpstr>Absolute Value Relationships</vt:lpstr>
      <vt:lpstr>Floors &amp; Ceilings</vt:lpstr>
      <vt:lpstr>Reading Symbols</vt:lpstr>
      <vt:lpstr>Symbol Reading</vt:lpstr>
      <vt:lpstr>Symbol Reading</vt:lpstr>
      <vt:lpstr>Sub-Sequences</vt:lpstr>
      <vt:lpstr>Mathematical Narratives</vt:lpstr>
      <vt:lpstr>Pedagogic ‘Literacy’</vt:lpstr>
      <vt:lpstr>Powers &amp; Themes</vt:lpstr>
      <vt:lpstr>Mathematical Thinking</vt:lpstr>
      <vt:lpstr>Reflection as Self-Explanation</vt:lpstr>
      <vt:lpstr>Inner &amp; Outer Aspects</vt:lpstr>
      <vt:lpstr>Frameworks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1031</cp:revision>
  <cp:lastPrinted>2017-03-02T09:52:44Z</cp:lastPrinted>
  <dcterms:created xsi:type="dcterms:W3CDTF">2009-05-15T05:15:20Z</dcterms:created>
  <dcterms:modified xsi:type="dcterms:W3CDTF">2017-03-03T06:43:54Z</dcterms:modified>
</cp:coreProperties>
</file>